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7B568B" w14:textId="5C8E26C0" w:rsidR="00F30817" w:rsidRPr="00DD4E1D" w:rsidRDefault="00F30817" w:rsidP="00B24100">
      <w:pPr>
        <w:pStyle w:val="TTPTitle"/>
      </w:pPr>
      <w:r w:rsidRPr="00DD4E1D">
        <w:t xml:space="preserve">Your Paper's Title Starts Here: </w:t>
      </w:r>
      <w:r w:rsidR="00B24100">
        <w:t>use “</w:t>
      </w:r>
      <w:r w:rsidR="00B24100" w:rsidRPr="00B24100">
        <w:rPr>
          <w:color w:val="0000FF"/>
        </w:rPr>
        <w:t>TTP Title</w:t>
      </w:r>
      <w:r w:rsidR="00B24100">
        <w:t>” style</w:t>
      </w:r>
      <w:r w:rsidR="00FA14D3" w:rsidRPr="00DD4E1D">
        <w:t xml:space="preserve"> </w:t>
      </w:r>
    </w:p>
    <w:p w14:paraId="6FB3CFEF" w14:textId="4FB0D352" w:rsidR="00F30817" w:rsidRPr="00B24100"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r w:rsidR="00B24100">
        <w:t xml:space="preserve"> </w:t>
      </w:r>
      <w:r w:rsidR="00B24100" w:rsidRPr="00B24100">
        <w:rPr>
          <w:color w:val="0000FF"/>
        </w:rPr>
        <w:t>use “TTP Author(s)” style</w:t>
      </w:r>
    </w:p>
    <w:p w14:paraId="603D01ED" w14:textId="6EC5B970" w:rsidR="00F30817" w:rsidRPr="00DD4E1D" w:rsidRDefault="00F30817">
      <w:pPr>
        <w:pStyle w:val="TTPAddress"/>
      </w:pPr>
      <w:r w:rsidRPr="00DD4E1D">
        <w:rPr>
          <w:vertAlign w:val="superscript"/>
        </w:rPr>
        <w:t>1</w:t>
      </w:r>
      <w:r w:rsidRPr="00DD4E1D">
        <w:t>Full address of first author, including country</w:t>
      </w:r>
      <w:r w:rsidR="00B24100">
        <w:t xml:space="preserve"> </w:t>
      </w:r>
      <w:r w:rsidR="00B24100" w:rsidRPr="00B24100">
        <w:rPr>
          <w:color w:val="0000FF"/>
        </w:rPr>
        <w:t>use “TTP Address” style</w:t>
      </w:r>
    </w:p>
    <w:p w14:paraId="1F7FD5EA" w14:textId="77777777" w:rsidR="00F30817" w:rsidRPr="00DD4E1D" w:rsidRDefault="00F30817">
      <w:pPr>
        <w:pStyle w:val="TTPAddress"/>
      </w:pPr>
      <w:r w:rsidRPr="00DD4E1D">
        <w:rPr>
          <w:vertAlign w:val="superscript"/>
        </w:rPr>
        <w:t>2</w:t>
      </w:r>
      <w:r w:rsidRPr="00DD4E1D">
        <w:t>Full address of second author, including country</w:t>
      </w:r>
    </w:p>
    <w:p w14:paraId="063E2C4E" w14:textId="77777777" w:rsidR="00F30817" w:rsidRPr="00DD4E1D" w:rsidRDefault="00F30817">
      <w:pPr>
        <w:pStyle w:val="TTPAddress"/>
      </w:pPr>
      <w:r w:rsidRPr="00DD4E1D">
        <w:rPr>
          <w:vertAlign w:val="superscript"/>
        </w:rPr>
        <w:t>3</w:t>
      </w:r>
      <w:r w:rsidRPr="00DD4E1D">
        <w:t>List all distinct addresses in the same way</w:t>
      </w:r>
    </w:p>
    <w:p w14:paraId="1A366BF4" w14:textId="77777777" w:rsidR="00F30817"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34D82B49" w14:textId="77777777" w:rsidR="00002163" w:rsidRPr="00DD4E1D" w:rsidRDefault="00002163">
      <w:pPr>
        <w:pStyle w:val="TTPAddress"/>
      </w:pPr>
      <w:r>
        <w:t>* please mark the corresponding author with an asterisk</w:t>
      </w:r>
    </w:p>
    <w:p w14:paraId="64015979" w14:textId="24577C6C"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r w:rsidR="001B5CE4">
        <w:t xml:space="preserve"> </w:t>
      </w:r>
      <w:r w:rsidR="001B5CE4" w:rsidRPr="001B5CE4">
        <w:rPr>
          <w:color w:val="0000FF"/>
        </w:rPr>
        <w:t>Use “TTP Keywords” style</w:t>
      </w:r>
    </w:p>
    <w:p w14:paraId="22D25B83" w14:textId="12F23694" w:rsidR="00F30817" w:rsidRDefault="00F30817">
      <w:pPr>
        <w:pStyle w:val="TTPAbstract"/>
        <w:rPr>
          <w:b/>
          <w:bCs/>
          <w:i/>
          <w:iCs/>
        </w:rPr>
      </w:pPr>
      <w:r w:rsidRPr="00191D51">
        <w:rPr>
          <w:b/>
          <w:bCs/>
          <w:i/>
          <w:iCs/>
        </w:rPr>
        <w:t xml:space="preserve">For the </w:t>
      </w:r>
      <w:r w:rsidR="001B5CE4">
        <w:rPr>
          <w:b/>
          <w:bCs/>
          <w:i/>
          <w:iCs/>
        </w:rPr>
        <w:t>main text</w:t>
      </w:r>
      <w:r w:rsidRPr="00191D51">
        <w:rPr>
          <w:b/>
          <w:bCs/>
          <w:i/>
          <w:iCs/>
        </w:rPr>
        <w:t xml:space="preserve">, please </w:t>
      </w:r>
      <w:bookmarkStart w:id="0" w:name="_Hlk21092065"/>
      <w:r w:rsidRPr="00191D51">
        <w:rPr>
          <w:b/>
          <w:bCs/>
          <w:i/>
          <w:iCs/>
        </w:rPr>
        <w:t xml:space="preserve">use </w:t>
      </w:r>
      <w:r w:rsidR="001B5CE4">
        <w:rPr>
          <w:b/>
          <w:bCs/>
          <w:i/>
          <w:iCs/>
        </w:rPr>
        <w:t>“</w:t>
      </w:r>
      <w:r w:rsidR="001B5CE4" w:rsidRPr="008D4CE7">
        <w:rPr>
          <w:b/>
          <w:bCs/>
          <w:i/>
          <w:iCs/>
          <w:color w:val="0000FF"/>
        </w:rPr>
        <w:t>TTP Paragraph (1</w:t>
      </w:r>
      <w:r w:rsidR="001B5CE4" w:rsidRPr="008D4CE7">
        <w:rPr>
          <w:b/>
          <w:bCs/>
          <w:i/>
          <w:iCs/>
          <w:color w:val="0000FF"/>
          <w:vertAlign w:val="superscript"/>
        </w:rPr>
        <w:t>st</w:t>
      </w:r>
      <w:r w:rsidR="001B5CE4" w:rsidRPr="008D4CE7">
        <w:rPr>
          <w:b/>
          <w:bCs/>
          <w:i/>
          <w:iCs/>
          <w:color w:val="0000FF"/>
        </w:rPr>
        <w:t>)</w:t>
      </w:r>
      <w:r w:rsidR="001B5CE4">
        <w:rPr>
          <w:b/>
          <w:bCs/>
          <w:i/>
          <w:iCs/>
        </w:rPr>
        <w:t xml:space="preserve">” </w:t>
      </w:r>
      <w:bookmarkEnd w:id="0"/>
      <w:r w:rsidR="001B5CE4">
        <w:rPr>
          <w:b/>
          <w:bCs/>
          <w:i/>
          <w:iCs/>
        </w:rPr>
        <w:t>for the first paragraph in the section, and “</w:t>
      </w:r>
      <w:r w:rsidR="001B5CE4" w:rsidRPr="008D4CE7">
        <w:rPr>
          <w:b/>
          <w:bCs/>
          <w:i/>
          <w:iCs/>
          <w:color w:val="0000FF"/>
        </w:rPr>
        <w:t>TTP Paragraph</w:t>
      </w:r>
      <w:r w:rsidR="008D4CE7" w:rsidRPr="008D4CE7">
        <w:rPr>
          <w:b/>
          <w:bCs/>
          <w:i/>
          <w:iCs/>
          <w:color w:val="0000FF"/>
        </w:rPr>
        <w:t xml:space="preserve"> (others)</w:t>
      </w:r>
      <w:r w:rsidR="008D4CE7">
        <w:rPr>
          <w:b/>
          <w:bCs/>
          <w:i/>
          <w:iCs/>
        </w:rPr>
        <w:t>” style for the rest paragraphs in the section.</w:t>
      </w:r>
    </w:p>
    <w:p w14:paraId="6DFC2802" w14:textId="77777777" w:rsidR="00E0729C" w:rsidRPr="00191D51" w:rsidRDefault="00E0729C" w:rsidP="00E0729C">
      <w:pPr>
        <w:pStyle w:val="TTPAbstract"/>
        <w:spacing w:before="0"/>
      </w:pPr>
      <w:r w:rsidRPr="00191D51">
        <w:rPr>
          <w:b/>
          <w:bCs/>
        </w:rPr>
        <w:t>Abstract.</w:t>
      </w:r>
      <w:r w:rsidRPr="00191D51">
        <w:t xml:space="preserve"> This template explains and demonstrates how to prepare your camera-ready paper for </w:t>
      </w:r>
      <w:r w:rsidRPr="00191D51">
        <w:rPr>
          <w:i/>
          <w:iCs/>
        </w:rPr>
        <w:t>Trans Tech Publications</w:t>
      </w:r>
      <w:r w:rsidRPr="00191D51">
        <w:t xml:space="preserve">. The best is to read these instructions and follow the outline of this text. </w:t>
      </w:r>
    </w:p>
    <w:p w14:paraId="7D97C45E" w14:textId="77777777" w:rsidR="00E0729C" w:rsidRDefault="00E0729C" w:rsidP="00E0729C">
      <w:pPr>
        <w:pStyle w:val="TTPAbstract"/>
        <w:spacing w:before="0"/>
        <w:rPr>
          <w:rFonts w:ascii="Helvetica" w:hAnsi="Helvetica" w:cs="Helvetica"/>
          <w:b/>
          <w:bCs/>
          <w:sz w:val="16"/>
          <w:szCs w:val="16"/>
        </w:rPr>
      </w:pPr>
      <w:r w:rsidRPr="00191D51">
        <w:t>Please make the page settings of your word processor to A4 format (21 x 29</w:t>
      </w:r>
      <w:r>
        <w:t>.</w:t>
      </w:r>
      <w:r w:rsidRPr="00191D51">
        <w:t>7 cm or 8 x 11 inches); with the margins: bottom 1.5 cm (0.59 in) and top 2.5 cm (0.98 in), right/left margins must be 2 cm (0.78 in).</w:t>
      </w:r>
      <w:r w:rsidRPr="00191D51">
        <w:rPr>
          <w:rFonts w:ascii="Helvetica" w:hAnsi="Helvetica" w:cs="Helvetica"/>
          <w:b/>
          <w:bCs/>
          <w:sz w:val="16"/>
          <w:szCs w:val="16"/>
        </w:rPr>
        <w:t xml:space="preserve"> </w:t>
      </w:r>
    </w:p>
    <w:p w14:paraId="42553CDD" w14:textId="77777777" w:rsidR="00E0729C" w:rsidRDefault="00E0729C" w:rsidP="00E0729C">
      <w:pPr>
        <w:pStyle w:val="TTPAbstract"/>
        <w:spacing w:before="0"/>
        <w:rPr>
          <w:b/>
        </w:rPr>
      </w:pPr>
      <w:r w:rsidRPr="00191D51">
        <w:rPr>
          <w:b/>
        </w:rPr>
        <w:t xml:space="preserve">We </w:t>
      </w:r>
      <w:r>
        <w:rPr>
          <w:b/>
        </w:rPr>
        <w:t>will</w:t>
      </w:r>
      <w:r w:rsidRPr="00191D51">
        <w:rPr>
          <w:b/>
        </w:rPr>
        <w:t xml:space="preserve"> be able to publish your paper in electronic form on our web page </w:t>
      </w:r>
      <w:hyperlink r:id="rId7" w:history="1">
        <w:r w:rsidRPr="00191D51">
          <w:rPr>
            <w:rStyle w:val="a7"/>
          </w:rPr>
          <w:t>http://www.scientific.net</w:t>
        </w:r>
      </w:hyperlink>
      <w:r w:rsidRPr="00191D51">
        <w:rPr>
          <w:b/>
        </w:rPr>
        <w:t xml:space="preserve"> if the paper format and the margins are correct. </w:t>
      </w:r>
    </w:p>
    <w:p w14:paraId="5B0CC7B8" w14:textId="77777777" w:rsidR="00E0729C" w:rsidRPr="00DD4E1D" w:rsidRDefault="00E0729C" w:rsidP="00E0729C">
      <w:pPr>
        <w:pStyle w:val="TTPAbstract"/>
        <w:spacing w:before="0"/>
      </w:pPr>
      <w:r w:rsidRPr="00DD4E1D">
        <w:t>Your manuscript will be reduced by approximately 20% by the publisher. Please keep this in mind when designing your figures and tables</w:t>
      </w:r>
      <w:r w:rsidRPr="00CC13F7">
        <w:t>,</w:t>
      </w:r>
      <w:r w:rsidRPr="00DD4E1D">
        <w:t xml:space="preserve"> etc.</w:t>
      </w:r>
    </w:p>
    <w:p w14:paraId="352DF17C" w14:textId="6693C394" w:rsidR="00F30817" w:rsidRPr="00DD4E1D" w:rsidRDefault="00F30817">
      <w:pPr>
        <w:pStyle w:val="TTPSectionHeading"/>
      </w:pPr>
      <w:r w:rsidRPr="00DD4E1D">
        <w:t>Introduction</w:t>
      </w:r>
      <w:r w:rsidR="008D4CE7">
        <w:t xml:space="preserve"> (</w:t>
      </w:r>
      <w:r w:rsidR="008D4CE7" w:rsidRPr="008D4CE7">
        <w:rPr>
          <w:color w:val="0000FF"/>
        </w:rPr>
        <w:t>Use “TTP Section Heading” style</w:t>
      </w:r>
      <w:r w:rsidR="008D4CE7">
        <w:t>)</w:t>
      </w:r>
    </w:p>
    <w:p w14:paraId="3E960255" w14:textId="2B74EE94" w:rsidR="00A05306" w:rsidRDefault="00F30817" w:rsidP="008D4CE7">
      <w:pPr>
        <w:pStyle w:val="TTPParagraph1st"/>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r w:rsidR="008D4CE7" w:rsidRPr="008D4CE7">
        <w:rPr>
          <w:color w:val="0000FF"/>
        </w:rPr>
        <w:t>Use “TTP Paragraph (1st)” style</w:t>
      </w:r>
    </w:p>
    <w:p w14:paraId="014A78BE" w14:textId="77777777" w:rsidR="00E0729C" w:rsidRPr="00DD4E1D" w:rsidRDefault="00E0729C" w:rsidP="00E0729C">
      <w:pPr>
        <w:pStyle w:val="TTPParagraphothers"/>
      </w:pPr>
      <w:r w:rsidRPr="00DD4E1D">
        <w:t xml:space="preserve">Please keep </w:t>
      </w:r>
      <w:r>
        <w:t>the</w:t>
      </w:r>
      <w:r w:rsidRPr="00DD4E1D">
        <w:t xml:space="preserve">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1D927BB4" w14:textId="502BF220"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r w:rsidR="008D4CE7" w:rsidRPr="008D4CE7">
        <w:rPr>
          <w:color w:val="0000FF"/>
        </w:rPr>
        <w:t>Use “TTP Paragraph (</w:t>
      </w:r>
      <w:r w:rsidR="008D4CE7">
        <w:rPr>
          <w:color w:val="0000FF"/>
        </w:rPr>
        <w:t>others</w:t>
      </w:r>
      <w:r w:rsidR="008D4CE7" w:rsidRPr="008D4CE7">
        <w:rPr>
          <w:color w:val="0000FF"/>
        </w:rPr>
        <w:t>)” style</w:t>
      </w:r>
    </w:p>
    <w:p w14:paraId="17A07079" w14:textId="0752EF1A" w:rsidR="00F30817" w:rsidRPr="00DD4E1D" w:rsidRDefault="00F30817">
      <w:pPr>
        <w:pStyle w:val="TTPSectionHeading"/>
      </w:pPr>
      <w:r w:rsidRPr="00DD4E1D">
        <w:t>Organization of the Text</w:t>
      </w:r>
      <w:r w:rsidR="008D4CE7">
        <w:t xml:space="preserve"> (</w:t>
      </w:r>
      <w:r w:rsidR="008D4CE7" w:rsidRPr="008D4CE7">
        <w:rPr>
          <w:color w:val="0000FF"/>
        </w:rPr>
        <w:t>Use “TTP Section Heading” style</w:t>
      </w:r>
      <w:r w:rsidR="008D4CE7">
        <w:t>)</w:t>
      </w:r>
    </w:p>
    <w:p w14:paraId="0107A1C3" w14:textId="569083B6"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r w:rsidR="00DF379B">
        <w:t xml:space="preserve"> </w:t>
      </w:r>
      <w:r w:rsidR="00DF379B" w:rsidRPr="008D4CE7">
        <w:rPr>
          <w:color w:val="0000FF"/>
        </w:rPr>
        <w:t>Use “TTP Paragraph (1st)” style</w:t>
      </w:r>
    </w:p>
    <w:p w14:paraId="1CD5541D" w14:textId="2A22F155"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r w:rsidR="00DF379B" w:rsidRPr="008D4CE7">
        <w:rPr>
          <w:color w:val="0000FF"/>
        </w:rPr>
        <w:t>Use “TTP Paragraph (</w:t>
      </w:r>
      <w:r w:rsidR="00DF379B">
        <w:rPr>
          <w:color w:val="0000FF"/>
        </w:rPr>
        <w:t>others</w:t>
      </w:r>
      <w:r w:rsidR="00DF379B" w:rsidRPr="008D4CE7">
        <w:rPr>
          <w:color w:val="0000FF"/>
        </w:rPr>
        <w:t>)” style</w:t>
      </w:r>
    </w:p>
    <w:p w14:paraId="3F089EB3"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48BD06EA"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49481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643537904"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16BF24EA"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bookmarkStart w:id="1" w:name="_GoBack"/>
      <w:bookmarkEnd w:id="1"/>
    </w:p>
    <w:p w14:paraId="3DF7D9AF" w14:textId="77777777" w:rsidR="00580DFD" w:rsidRPr="00DD4E1D" w:rsidRDefault="00580DFD" w:rsidP="00580DFD">
      <w:pPr>
        <w:pStyle w:val="TTPParagraphothers"/>
      </w:pPr>
      <w:r w:rsidRPr="00191D51">
        <w:rPr>
          <w:b/>
        </w:rPr>
        <w:lastRenderedPageBreak/>
        <w:t>Language</w:t>
      </w:r>
      <w:r w:rsidRPr="00191D51">
        <w:t>. All text, figures and tables must be in English.</w:t>
      </w:r>
    </w:p>
    <w:p w14:paraId="6866DCA6" w14:textId="4F299778" w:rsidR="00F30817" w:rsidRPr="00DD4E1D" w:rsidRDefault="00F30817">
      <w:pPr>
        <w:pStyle w:val="TTPParagraphothers"/>
      </w:pPr>
      <w:r w:rsidRPr="00DD4E1D">
        <w:rPr>
          <w:b/>
          <w:bCs/>
        </w:rPr>
        <w:t xml:space="preserve">Figures. </w:t>
      </w:r>
      <w:r w:rsidRPr="00DD4E1D">
        <w:t>Figures (refer with: Fig. 1, Fig. 2, ...) should be presented as part of the text</w:t>
      </w:r>
      <w:r w:rsidR="00DF379B">
        <w:t xml:space="preserve"> and </w:t>
      </w:r>
      <w:r w:rsidR="000A0E79">
        <w:t>aligned</w:t>
      </w:r>
      <w:r w:rsidR="00DF379B">
        <w:t xml:space="preserve"> </w:t>
      </w:r>
      <w:r w:rsidR="000A0E79">
        <w:t>in the middle</w:t>
      </w:r>
      <w:r w:rsidRPr="00DD4E1D">
        <w:t>, leaving enough space so that the caption will not be confused with the text.</w:t>
      </w:r>
      <w:r w:rsidR="000A0E79">
        <w:t xml:space="preserve"> </w:t>
      </w:r>
      <w:r w:rsidR="000A0E79" w:rsidRPr="008D4CE7">
        <w:rPr>
          <w:color w:val="0000FF"/>
        </w:rPr>
        <w:t xml:space="preserve">Use “TTP </w:t>
      </w:r>
      <w:proofErr w:type="spellStart"/>
      <w:r w:rsidR="000A0E79">
        <w:rPr>
          <w:color w:val="0000FF"/>
        </w:rPr>
        <w:t>FigureCaption</w:t>
      </w:r>
      <w:proofErr w:type="spellEnd"/>
      <w:r w:rsidR="000A0E79" w:rsidRPr="008D4CE7">
        <w:rPr>
          <w:color w:val="0000FF"/>
        </w:rPr>
        <w:t>” style</w:t>
      </w:r>
      <w:r w:rsidR="000A0E79">
        <w:rPr>
          <w:color w:val="0000FF"/>
        </w:rPr>
        <w:t xml:space="preserve"> for the caption text.</w:t>
      </w:r>
      <w:r w:rsidRPr="00DD4E1D">
        <w:t xml:space="preserve">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4D2BB07C" w14:textId="77777777" w:rsidR="00660A63" w:rsidRPr="00DD4E1D" w:rsidRDefault="00660A63" w:rsidP="000A0E79">
      <w:pPr>
        <w:pStyle w:val="TTPParagraphothers"/>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473FD5C6" w14:textId="59260D89" w:rsidR="00DF379B" w:rsidRPr="00E53A87" w:rsidRDefault="00DF379B" w:rsidP="00DF379B">
      <w:pPr>
        <w:pStyle w:val="TTPFigure"/>
        <w:rPr>
          <w:lang w:val="en-US"/>
        </w:rPr>
      </w:pPr>
    </w:p>
    <w:p w14:paraId="475365D6"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65769E4D" w14:textId="5A0DE7FB" w:rsidR="00F30817" w:rsidRPr="00DD4E1D" w:rsidRDefault="00F30817" w:rsidP="008D4CE7">
      <w:pPr>
        <w:pStyle w:val="TTPEquation"/>
        <w:tabs>
          <w:tab w:val="clear" w:pos="9923"/>
          <w:tab w:val="right" w:pos="9639"/>
        </w:tabs>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w:t>
      </w:r>
      <w:r w:rsidR="00DF379B">
        <w:rPr>
          <w:lang w:val="en-US"/>
        </w:rPr>
        <w:t xml:space="preserve"> </w:t>
      </w:r>
      <w:r w:rsidR="00DF379B" w:rsidRPr="008D4CE7">
        <w:rPr>
          <w:color w:val="0000FF"/>
        </w:rPr>
        <w:t>Use “</w:t>
      </w:r>
      <w:r w:rsidR="00DF379B">
        <w:rPr>
          <w:color w:val="0000FF"/>
        </w:rPr>
        <w:t xml:space="preserve">TTP </w:t>
      </w:r>
      <w:proofErr w:type="spellStart"/>
      <w:r w:rsidR="00DF379B">
        <w:rPr>
          <w:color w:val="0000FF"/>
        </w:rPr>
        <w:t>Equation</w:t>
      </w:r>
      <w:proofErr w:type="spellEnd"/>
      <w:r w:rsidR="00DF379B" w:rsidRPr="008D4CE7">
        <w:rPr>
          <w:color w:val="0000FF"/>
        </w:rPr>
        <w:t>” style</w:t>
      </w:r>
      <w:r w:rsidR="008D4CE7">
        <w:rPr>
          <w:lang w:val="en-US"/>
        </w:rPr>
        <w:tab/>
      </w:r>
      <w:r w:rsidRPr="00DD4E1D">
        <w:rPr>
          <w:lang w:val="en-US"/>
        </w:rPr>
        <w:t>(1)</w:t>
      </w:r>
    </w:p>
    <w:p w14:paraId="12A3EED4" w14:textId="325596EC" w:rsidR="00F30817" w:rsidRPr="00DD4E1D" w:rsidRDefault="00F30817">
      <w:pPr>
        <w:pStyle w:val="TTPSectionHeading"/>
      </w:pPr>
      <w:r w:rsidRPr="00DD4E1D">
        <w:t>Literature References</w:t>
      </w:r>
      <w:r w:rsidR="008D4CE7">
        <w:t xml:space="preserve"> (</w:t>
      </w:r>
      <w:r w:rsidR="008D4CE7" w:rsidRPr="008D4CE7">
        <w:rPr>
          <w:color w:val="0000FF"/>
        </w:rPr>
        <w:t>Use “TTP Section Heading” style</w:t>
      </w:r>
      <w:r w:rsidR="008D4CE7">
        <w:t>)</w:t>
      </w:r>
    </w:p>
    <w:p w14:paraId="360E0259" w14:textId="77777777"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527CE72C" w14:textId="7F074FA3" w:rsidR="00F30817" w:rsidRPr="00DD4E1D" w:rsidRDefault="00F30817">
      <w:pPr>
        <w:pStyle w:val="TTPSectionHeading"/>
      </w:pPr>
      <w:r w:rsidRPr="00DD4E1D">
        <w:t>Summary</w:t>
      </w:r>
      <w:r w:rsidR="008D4CE7">
        <w:t xml:space="preserve"> (</w:t>
      </w:r>
      <w:r w:rsidR="008D4CE7" w:rsidRPr="008D4CE7">
        <w:rPr>
          <w:color w:val="0000FF"/>
        </w:rPr>
        <w:t>Use “TTP Section Heading” style</w:t>
      </w:r>
      <w:r w:rsidR="008D4CE7">
        <w:t>)</w:t>
      </w:r>
    </w:p>
    <w:p w14:paraId="1CBD70D5"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2A9E59CC" w14:textId="17FF25B0" w:rsidR="00F30817" w:rsidRDefault="00F30817">
      <w:pPr>
        <w:pStyle w:val="TTPSectionHeading"/>
      </w:pPr>
      <w:r w:rsidRPr="00DD4E1D">
        <w:t>References</w:t>
      </w:r>
      <w:r w:rsidR="008D4CE7">
        <w:t xml:space="preserve"> (</w:t>
      </w:r>
      <w:r w:rsidR="008D4CE7" w:rsidRPr="008D4CE7">
        <w:rPr>
          <w:color w:val="0000FF"/>
        </w:rPr>
        <w:t>Use “TTP Section Heading” style</w:t>
      </w:r>
      <w:r w:rsidR="008D4CE7">
        <w:t>)</w:t>
      </w:r>
    </w:p>
    <w:p w14:paraId="17E7A65A" w14:textId="462B91B5"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r w:rsidR="00DF379B">
        <w:rPr>
          <w:lang w:val="en-US"/>
        </w:rPr>
        <w:t xml:space="preserve"> </w:t>
      </w:r>
      <w:r w:rsidR="00DF379B" w:rsidRPr="008D4CE7">
        <w:rPr>
          <w:color w:val="0000FF"/>
        </w:rPr>
        <w:t xml:space="preserve">Use “TTP </w:t>
      </w:r>
      <w:r w:rsidR="00DF379B">
        <w:rPr>
          <w:color w:val="0000FF"/>
        </w:rPr>
        <w:t>Reference</w:t>
      </w:r>
      <w:r w:rsidR="00DF379B" w:rsidRPr="008D4CE7">
        <w:rPr>
          <w:color w:val="0000FF"/>
        </w:rPr>
        <w:t>” style</w:t>
      </w:r>
    </w:p>
    <w:p w14:paraId="2CE589DD" w14:textId="77777777" w:rsidR="004F7AE3" w:rsidRPr="004F7AE3" w:rsidRDefault="004F7AE3" w:rsidP="004F7AE3">
      <w:pPr>
        <w:pStyle w:val="TTPReference"/>
        <w:rPr>
          <w:lang w:val="en-US"/>
        </w:rPr>
      </w:pPr>
      <w:r w:rsidRPr="004F7AE3">
        <w:rPr>
          <w:lang w:val="en-US"/>
        </w:rPr>
        <w:t>Reference to a book:</w:t>
      </w:r>
    </w:p>
    <w:p w14:paraId="7CE69B7A"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35E7A05D" w14:textId="77777777" w:rsidR="004F7AE3" w:rsidRPr="004F7AE3" w:rsidRDefault="004F7AE3" w:rsidP="004F7AE3">
      <w:pPr>
        <w:pStyle w:val="TTPReference"/>
        <w:rPr>
          <w:lang w:val="en-US"/>
        </w:rPr>
      </w:pPr>
      <w:r w:rsidRPr="004F7AE3">
        <w:rPr>
          <w:lang w:val="en-US"/>
        </w:rPr>
        <w:t>Reference to a chapter in an edited book:</w:t>
      </w:r>
    </w:p>
    <w:p w14:paraId="11FFF22B" w14:textId="77777777" w:rsidR="004F7AE3" w:rsidRPr="004F7AE3" w:rsidRDefault="004F7AE3" w:rsidP="004F7AE3">
      <w:pPr>
        <w:pStyle w:val="TTP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p>
    <w:p w14:paraId="22FA220E"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70F94308"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258D82D8"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40E1528A" w14:textId="77777777" w:rsidR="004C48B6" w:rsidRPr="00DD4E1D" w:rsidRDefault="004C48B6">
      <w:pPr>
        <w:pStyle w:val="TTPReference"/>
        <w:rPr>
          <w:sz w:val="20"/>
          <w:szCs w:val="20"/>
          <w:lang w:val="en-GB"/>
        </w:rPr>
      </w:pPr>
    </w:p>
    <w:sectPr w:rsidR="004C48B6" w:rsidRPr="00DD4E1D" w:rsidSect="003A56C7">
      <w:headerReference w:type="default" r:id="rId10"/>
      <w:type w:val="continuous"/>
      <w:pgSz w:w="11907" w:h="16840" w:code="9"/>
      <w:pgMar w:top="1418" w:right="1134" w:bottom="851" w:left="1134" w:header="1202"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57FBCF" w14:textId="77777777" w:rsidR="007F2DBA" w:rsidRDefault="007F2DBA">
      <w:r>
        <w:separator/>
      </w:r>
    </w:p>
  </w:endnote>
  <w:endnote w:type="continuationSeparator" w:id="0">
    <w:p w14:paraId="3B3E877E" w14:textId="77777777" w:rsidR="007F2DBA" w:rsidRDefault="007F2D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Arial Unicode MS">
    <w:altName w:val="Arial"/>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284935" w14:textId="77777777" w:rsidR="007F2DBA" w:rsidRDefault="007F2DBA">
      <w:r>
        <w:separator/>
      </w:r>
    </w:p>
  </w:footnote>
  <w:footnote w:type="continuationSeparator" w:id="0">
    <w:p w14:paraId="309A592C" w14:textId="77777777" w:rsidR="007F2DBA" w:rsidRDefault="007F2D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D53718" w14:textId="71401873" w:rsidR="003A56C7" w:rsidRPr="00E65C1A" w:rsidRDefault="003A56C7" w:rsidP="00E65C1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02163"/>
    <w:rsid w:val="00053BF2"/>
    <w:rsid w:val="000A0E79"/>
    <w:rsid w:val="000C3EA9"/>
    <w:rsid w:val="000E171F"/>
    <w:rsid w:val="00152DE9"/>
    <w:rsid w:val="001553C0"/>
    <w:rsid w:val="00191D51"/>
    <w:rsid w:val="00192CBA"/>
    <w:rsid w:val="001B5CE4"/>
    <w:rsid w:val="001C5B52"/>
    <w:rsid w:val="00215F07"/>
    <w:rsid w:val="00223F06"/>
    <w:rsid w:val="002510F4"/>
    <w:rsid w:val="00251A99"/>
    <w:rsid w:val="00295485"/>
    <w:rsid w:val="002C1997"/>
    <w:rsid w:val="002D389A"/>
    <w:rsid w:val="002F16CE"/>
    <w:rsid w:val="0031713C"/>
    <w:rsid w:val="003A56C7"/>
    <w:rsid w:val="003F74F5"/>
    <w:rsid w:val="00432166"/>
    <w:rsid w:val="0049544C"/>
    <w:rsid w:val="004C48B6"/>
    <w:rsid w:val="004D18B0"/>
    <w:rsid w:val="004F5634"/>
    <w:rsid w:val="004F7AE3"/>
    <w:rsid w:val="00527607"/>
    <w:rsid w:val="00536183"/>
    <w:rsid w:val="00537DB6"/>
    <w:rsid w:val="00551354"/>
    <w:rsid w:val="00552712"/>
    <w:rsid w:val="00577F96"/>
    <w:rsid w:val="00580DFD"/>
    <w:rsid w:val="005D0A74"/>
    <w:rsid w:val="005D5565"/>
    <w:rsid w:val="00660A63"/>
    <w:rsid w:val="00677496"/>
    <w:rsid w:val="006A77C3"/>
    <w:rsid w:val="006B347C"/>
    <w:rsid w:val="006C2709"/>
    <w:rsid w:val="006D2C1A"/>
    <w:rsid w:val="00742FA2"/>
    <w:rsid w:val="00750D56"/>
    <w:rsid w:val="00774597"/>
    <w:rsid w:val="007A072D"/>
    <w:rsid w:val="007A1ECC"/>
    <w:rsid w:val="007F2DBA"/>
    <w:rsid w:val="00830427"/>
    <w:rsid w:val="008D1944"/>
    <w:rsid w:val="008D4CE7"/>
    <w:rsid w:val="008D5F72"/>
    <w:rsid w:val="00920837"/>
    <w:rsid w:val="009414EB"/>
    <w:rsid w:val="00947FDB"/>
    <w:rsid w:val="00974E51"/>
    <w:rsid w:val="00975783"/>
    <w:rsid w:val="009B6F72"/>
    <w:rsid w:val="00A05306"/>
    <w:rsid w:val="00A76C04"/>
    <w:rsid w:val="00A8350D"/>
    <w:rsid w:val="00AB435A"/>
    <w:rsid w:val="00AB5597"/>
    <w:rsid w:val="00AD3A4F"/>
    <w:rsid w:val="00B06EA9"/>
    <w:rsid w:val="00B11627"/>
    <w:rsid w:val="00B24100"/>
    <w:rsid w:val="00B56E8D"/>
    <w:rsid w:val="00BC3ABB"/>
    <w:rsid w:val="00BD54EA"/>
    <w:rsid w:val="00BE032D"/>
    <w:rsid w:val="00C42366"/>
    <w:rsid w:val="00C42F96"/>
    <w:rsid w:val="00C83653"/>
    <w:rsid w:val="00C84905"/>
    <w:rsid w:val="00CC0CCE"/>
    <w:rsid w:val="00CC13F7"/>
    <w:rsid w:val="00CF1396"/>
    <w:rsid w:val="00D21AFA"/>
    <w:rsid w:val="00D22891"/>
    <w:rsid w:val="00D430B7"/>
    <w:rsid w:val="00D91DD9"/>
    <w:rsid w:val="00DB1460"/>
    <w:rsid w:val="00DD4E1D"/>
    <w:rsid w:val="00DF30AC"/>
    <w:rsid w:val="00DF379B"/>
    <w:rsid w:val="00E0729C"/>
    <w:rsid w:val="00E56305"/>
    <w:rsid w:val="00E65C1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4097"/>
    <o:shapelayout v:ext="edit">
      <o:idmap v:ext="edit" data="1"/>
    </o:shapelayout>
  </w:shapeDefaults>
  <w:decimalSymbol w:val="."/>
  <w:listSeparator w:val=";"/>
  <w14:docId w14:val="17739C83"/>
  <w15:chartTrackingRefBased/>
  <w15:docId w15:val="{285C5F0B-19EB-49C5-B72F-598F0C19F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autoSpaceDE w:val="0"/>
      <w:autoSpaceDN w:val="0"/>
    </w:pPr>
    <w:rPr>
      <w:lang w:val="de-DE" w:eastAsia="en-US"/>
    </w:rPr>
  </w:style>
  <w:style w:type="paragraph" w:styleId="1">
    <w:name w:val="heading 1"/>
    <w:basedOn w:val="a"/>
    <w:next w:val="a"/>
    <w:link w:val="10"/>
    <w:uiPriority w:val="99"/>
    <w:qFormat/>
    <w:pPr>
      <w:keepNext/>
      <w:autoSpaceDE/>
      <w:autoSpaceDN/>
      <w:outlineLvl w:val="0"/>
    </w:pPr>
    <w:rPr>
      <w:b/>
      <w:bCs/>
      <w:sz w:val="32"/>
      <w:szCs w:val="32"/>
      <w:u w:val="single"/>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a4"/>
    <w:uiPriority w:val="99"/>
    <w:pPr>
      <w:tabs>
        <w:tab w:val="center" w:pos="4536"/>
        <w:tab w:val="right" w:pos="9072"/>
      </w:tabs>
    </w:pPr>
  </w:style>
  <w:style w:type="character" w:customStyle="1" w:styleId="a4">
    <w:name w:val="Верхний колонтитул Знак"/>
    <w:link w:val="a3"/>
    <w:uiPriority w:val="99"/>
    <w:semiHidden/>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Нижний колонтитул Знак"/>
    <w:link w:val="a5"/>
    <w:uiPriority w:val="99"/>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Текст выноски Знак"/>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Текст сноски Знак"/>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Стандартный HTML Знак"/>
    <w:link w:val="HTML"/>
    <w:uiPriority w:val="99"/>
    <w:semiHidden/>
    <w:rsid w:val="004F7AE3"/>
    <w:rPr>
      <w:rFonts w:ascii="Courier New" w:hAnsi="Courier New" w:cs="Courier New"/>
    </w:rPr>
  </w:style>
  <w:style w:type="paragraph" w:customStyle="1" w:styleId="TTPFigure">
    <w:name w:val="TTP Figure"/>
    <w:basedOn w:val="a"/>
    <w:qFormat/>
    <w:rsid w:val="00DF379B"/>
    <w:pPr>
      <w:adjustRightInd w:val="0"/>
      <w:spacing w:before="120"/>
      <w:jc w:val="center"/>
    </w:pPr>
    <w:rPr>
      <w:color w:val="000000"/>
      <w:szCs w:val="24"/>
      <w:lang w:val="ru-RU" w:eastAsia="ru-RU"/>
    </w:rPr>
  </w:style>
  <w:style w:type="paragraph" w:customStyle="1" w:styleId="TTPFigureCaption">
    <w:name w:val="TTP FigureCaption"/>
    <w:basedOn w:val="TTPFigure"/>
    <w:qFormat/>
    <w:rsid w:val="00DF379B"/>
    <w:pPr>
      <w:spacing w:after="160"/>
      <w:jc w:val="both"/>
    </w:pPr>
    <w:rPr>
      <w:i/>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43</TotalTime>
  <Pages>2</Pages>
  <Words>1051</Words>
  <Characters>5271</Characters>
  <Application>Microsoft Office Word</Application>
  <DocSecurity>0</DocSecurity>
  <Lines>43</Lines>
  <Paragraphs>12</Paragraphs>
  <ScaleCrop>false</ScaleCrop>
  <HeadingPairs>
    <vt:vector size="6" baseType="variant">
      <vt:variant>
        <vt:lpstr>Название</vt:lpstr>
      </vt:variant>
      <vt:variant>
        <vt:i4>1</vt:i4>
      </vt:variant>
      <vt:variant>
        <vt:lpstr>Title</vt:lpstr>
      </vt:variant>
      <vt:variant>
        <vt:i4>1</vt:i4>
      </vt:variant>
      <vt:variant>
        <vt:lpstr>Titel</vt:lpstr>
      </vt:variant>
      <vt:variant>
        <vt:i4>1</vt:i4>
      </vt:variant>
    </vt:vector>
  </HeadingPairs>
  <TitlesOfParts>
    <vt:vector size="3" baseType="lpstr">
      <vt:lpstr>Your Paper's Title Starts Here:</vt:lpstr>
      <vt:lpstr>Your Paper's Title Starts Here:</vt:lpstr>
      <vt:lpstr>Your Paper's Title Starts Here:</vt:lpstr>
    </vt:vector>
  </TitlesOfParts>
  <Company>Trans Tech Publications Ltd</Company>
  <LinksUpToDate>false</LinksUpToDate>
  <CharactersWithSpaces>6310</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Sveta</cp:lastModifiedBy>
  <cp:revision>3</cp:revision>
  <cp:lastPrinted>2010-04-08T22:23:00Z</cp:lastPrinted>
  <dcterms:created xsi:type="dcterms:W3CDTF">2020-02-17T07:36:00Z</dcterms:created>
  <dcterms:modified xsi:type="dcterms:W3CDTF">2020-02-18T03:32:00Z</dcterms:modified>
</cp:coreProperties>
</file>